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D514AE" w14:textId="26AB9C3A" w:rsidR="00E87D0F" w:rsidRPr="00DB1D35" w:rsidRDefault="005B0EF6" w:rsidP="00DB1D35">
      <w:pPr>
        <w:rPr>
          <w:rFonts w:ascii="Times New Roman" w:eastAsia="SimSun" w:hAnsi="Times New Roman" w:cs="Times New Roman"/>
        </w:rPr>
      </w:pPr>
      <w:r w:rsidRPr="00DB1D35">
        <w:rPr>
          <w:rFonts w:ascii="Times New Roman" w:hAnsi="Times New Roman" w:cs="Times New Roman"/>
          <w:noProof/>
        </w:rPr>
        <w:drawing>
          <wp:inline distT="0" distB="0" distL="0" distR="0" wp14:anchorId="209522C2" wp14:editId="7A041A12">
            <wp:extent cx="4337050" cy="6424118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39419" cy="6427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E5285" w14:textId="5CAF6434" w:rsidR="00F17656" w:rsidRPr="00DB1D35" w:rsidRDefault="005B0EF6" w:rsidP="00DB1D35">
      <w:pPr>
        <w:widowControl/>
        <w:jc w:val="left"/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</w:rPr>
        <w:br w:type="page"/>
      </w:r>
    </w:p>
    <w:tbl>
      <w:tblPr>
        <w:tblStyle w:val="TableGrid"/>
        <w:tblW w:w="822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5"/>
        <w:gridCol w:w="704"/>
        <w:gridCol w:w="564"/>
        <w:gridCol w:w="1263"/>
        <w:gridCol w:w="984"/>
        <w:gridCol w:w="743"/>
        <w:gridCol w:w="1418"/>
        <w:gridCol w:w="1065"/>
        <w:gridCol w:w="636"/>
      </w:tblGrid>
      <w:tr w:rsidR="005B0EF6" w:rsidRPr="00DB1D35" w14:paraId="39E5E418" w14:textId="248514E3" w:rsidTr="005B0EF6">
        <w:trPr>
          <w:trHeight w:val="284"/>
        </w:trPr>
        <w:tc>
          <w:tcPr>
            <w:tcW w:w="1549" w:type="dxa"/>
            <w:gridSpan w:val="2"/>
            <w:vAlign w:val="center"/>
          </w:tcPr>
          <w:p w14:paraId="637F6855" w14:textId="085D7BDA" w:rsidR="005B0EF6" w:rsidRPr="00DB1D35" w:rsidRDefault="00DB1D3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lastRenderedPageBreak/>
              <w:t>Constraints</w:t>
            </w:r>
          </w:p>
        </w:tc>
        <w:tc>
          <w:tcPr>
            <w:tcW w:w="2811" w:type="dxa"/>
            <w:gridSpan w:val="3"/>
            <w:vAlign w:val="center"/>
          </w:tcPr>
          <w:p w14:paraId="68206189" w14:textId="4AA2BA76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300" w:dyaOrig="380" w14:anchorId="6C757F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alt="" style="width:15.05pt;height:19pt;mso-width-percent:0;mso-height-percent:0;mso-width-percent:0;mso-height-percent:0" o:ole="">
                  <v:imagedata r:id="rId9" o:title=""/>
                </v:shape>
                <o:OLEObject Type="Embed" ProgID="Equation.DSMT4" ShapeID="_x0000_i1065" DrawAspect="Content" ObjectID="_1779376191" r:id="rId10"/>
              </w:object>
            </w:r>
          </w:p>
        </w:tc>
        <w:tc>
          <w:tcPr>
            <w:tcW w:w="3226" w:type="dxa"/>
            <w:gridSpan w:val="3"/>
            <w:vAlign w:val="center"/>
          </w:tcPr>
          <w:p w14:paraId="6A027344" w14:textId="40B9DECD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260" w:dyaOrig="360" w14:anchorId="3E86ABED">
                <v:shape id="_x0000_i1064" type="#_x0000_t75" alt="" style="width:12.85pt;height:17.85pt;mso-width-percent:0;mso-height-percent:0;mso-width-percent:0;mso-height-percent:0" o:ole="">
                  <v:imagedata r:id="rId11" o:title=""/>
                </v:shape>
                <o:OLEObject Type="Embed" ProgID="Equation.DSMT4" ShapeID="_x0000_i1064" DrawAspect="Content" ObjectID="_1779376192" r:id="rId12"/>
              </w:object>
            </w:r>
          </w:p>
        </w:tc>
        <w:tc>
          <w:tcPr>
            <w:tcW w:w="636" w:type="dxa"/>
            <w:vAlign w:val="center"/>
          </w:tcPr>
          <w:p w14:paraId="72A0ED92" w14:textId="77777777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420" w:dyaOrig="320" w14:anchorId="76F5C161">
                <v:shape id="_x0000_i1063" type="#_x0000_t75" alt="" style="width:21.2pt;height:16.2pt;mso-width-percent:0;mso-height-percent:0;mso-width-percent:0;mso-height-percent:0" o:ole="">
                  <v:imagedata r:id="rId13" o:title=""/>
                </v:shape>
                <o:OLEObject Type="Embed" ProgID="Equation.DSMT4" ShapeID="_x0000_i1063" DrawAspect="Content" ObjectID="_1779376193" r:id="rId14"/>
              </w:object>
            </w:r>
          </w:p>
        </w:tc>
      </w:tr>
      <w:tr w:rsidR="005B0EF6" w:rsidRPr="00DB1D35" w14:paraId="5631F5E0" w14:textId="48091F5F" w:rsidTr="005B0EF6">
        <w:trPr>
          <w:trHeight w:val="284"/>
        </w:trPr>
        <w:tc>
          <w:tcPr>
            <w:tcW w:w="845" w:type="dxa"/>
            <w:tcBorders>
              <w:bottom w:val="single" w:sz="4" w:space="0" w:color="auto"/>
            </w:tcBorders>
            <w:vAlign w:val="center"/>
          </w:tcPr>
          <w:p w14:paraId="436C425D" w14:textId="3A593E27" w:rsidR="005B0EF6" w:rsidRPr="00DB1D35" w:rsidRDefault="00DB1D3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T</w:t>
            </w:r>
            <w:r>
              <w:rPr>
                <w:rFonts w:ascii="Times New Roman" w:eastAsia="SimSun" w:hAnsi="Times New Roman" w:cs="Times New Roman"/>
              </w:rPr>
              <w:t>ype</w:t>
            </w:r>
          </w:p>
        </w:tc>
        <w:tc>
          <w:tcPr>
            <w:tcW w:w="704" w:type="dxa"/>
            <w:tcBorders>
              <w:bottom w:val="single" w:sz="4" w:space="0" w:color="auto"/>
            </w:tcBorders>
            <w:vAlign w:val="center"/>
          </w:tcPr>
          <w:p w14:paraId="2B3AB4DD" w14:textId="14F49C5B" w:rsidR="005B0EF6" w:rsidRPr="00DB1D35" w:rsidRDefault="00DB1D35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>
              <w:rPr>
                <w:rFonts w:ascii="Times New Roman" w:eastAsia="SimSun" w:hAnsi="Times New Roman" w:cs="Times New Roman" w:hint="eastAsia"/>
              </w:rPr>
              <w:t>N</w:t>
            </w:r>
            <w:r>
              <w:rPr>
                <w:rFonts w:ascii="Times New Roman" w:eastAsia="SimSun" w:hAnsi="Times New Roman" w:cs="Times New Roman"/>
              </w:rPr>
              <w:t>o</w:t>
            </w:r>
          </w:p>
        </w:tc>
        <w:tc>
          <w:tcPr>
            <w:tcW w:w="564" w:type="dxa"/>
            <w:tcBorders>
              <w:bottom w:val="single" w:sz="4" w:space="0" w:color="auto"/>
            </w:tcBorders>
            <w:vAlign w:val="center"/>
          </w:tcPr>
          <w:p w14:paraId="06395C47" w14:textId="14F703D6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200" w:dyaOrig="300" w14:anchorId="5F8783CC">
                <v:shape id="_x0000_i1062" type="#_x0000_t75" alt="" style="width:10.05pt;height:15.05pt;mso-width-percent:0;mso-height-percent:0;mso-width-percent:0;mso-height-percent:0" o:ole="">
                  <v:imagedata r:id="rId15" o:title=""/>
                </v:shape>
                <o:OLEObject Type="Embed" ProgID="Equation.DSMT4" ShapeID="_x0000_i1062" DrawAspect="Content" ObjectID="_1779376194" r:id="rId16"/>
              </w:object>
            </w:r>
          </w:p>
        </w:tc>
        <w:tc>
          <w:tcPr>
            <w:tcW w:w="1263" w:type="dxa"/>
            <w:tcBorders>
              <w:bottom w:val="single" w:sz="4" w:space="0" w:color="auto"/>
            </w:tcBorders>
            <w:vAlign w:val="center"/>
          </w:tcPr>
          <w:p w14:paraId="6195C909" w14:textId="1DCC6B71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420" w:dyaOrig="400" w14:anchorId="1D959ACA">
                <v:shape id="_x0000_i1061" type="#_x0000_t75" alt="" style="width:21.2pt;height:20.1pt;mso-width-percent:0;mso-height-percent:0;mso-width-percent:0;mso-height-percent:0" o:ole="">
                  <v:imagedata r:id="rId17" o:title=""/>
                </v:shape>
                <o:OLEObject Type="Embed" ProgID="Equation.DSMT4" ShapeID="_x0000_i1061" DrawAspect="Content" ObjectID="_1779376195" r:id="rId18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984" w:type="dxa"/>
            <w:tcBorders>
              <w:bottom w:val="single" w:sz="4" w:space="0" w:color="auto"/>
            </w:tcBorders>
            <w:vAlign w:val="center"/>
          </w:tcPr>
          <w:p w14:paraId="4A4E55C8" w14:textId="30BC8C26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320" w:dyaOrig="400" w14:anchorId="655A3AA6">
                <v:shape id="_x0000_i1060" type="#_x0000_t75" alt="" style="width:16.2pt;height:20.1pt;mso-width-percent:0;mso-height-percent:0;mso-width-percent:0;mso-height-percent:0" o:ole="">
                  <v:imagedata r:id="rId19" o:title=""/>
                </v:shape>
                <o:OLEObject Type="Embed" ProgID="Equation.DSMT4" ShapeID="_x0000_i1060" DrawAspect="Content" ObjectID="_1779376196" r:id="rId20"/>
              </w:object>
            </w:r>
          </w:p>
        </w:tc>
        <w:tc>
          <w:tcPr>
            <w:tcW w:w="743" w:type="dxa"/>
            <w:tcBorders>
              <w:bottom w:val="single" w:sz="4" w:space="0" w:color="auto"/>
            </w:tcBorders>
            <w:vAlign w:val="center"/>
          </w:tcPr>
          <w:p w14:paraId="3A3DA8A2" w14:textId="5328CE7D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6"/>
              </w:rPr>
              <w:object w:dxaOrig="139" w:dyaOrig="260" w14:anchorId="0CC81741">
                <v:shape id="_x0000_i1059" type="#_x0000_t75" alt="" style="width:7.25pt;height:12.85pt;mso-width-percent:0;mso-height-percent:0;mso-width-percent:0;mso-height-percent:0" o:ole="">
                  <v:imagedata r:id="rId21" o:title=""/>
                </v:shape>
                <o:OLEObject Type="Embed" ProgID="Equation.DSMT4" ShapeID="_x0000_i1059" DrawAspect="Content" ObjectID="_1779376197" r:id="rId22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6A7B138F" w14:textId="2F2C5FEA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400" w:dyaOrig="380" w14:anchorId="5D9A1915">
                <v:shape id="_x0000_i1058" type="#_x0000_t75" alt="" style="width:20.1pt;height:19pt;mso-width-percent:0;mso-height-percent:0;mso-width-percent:0;mso-height-percent:0" o:ole="">
                  <v:imagedata r:id="rId23" o:title=""/>
                </v:shape>
                <o:OLEObject Type="Embed" ProgID="Equation.DSMT4" ShapeID="_x0000_i1058" DrawAspect="Content" ObjectID="_1779376198" r:id="rId24"/>
              </w:objec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14:paraId="0EAA4472" w14:textId="45AA59C2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320" w:dyaOrig="380" w14:anchorId="366ED682">
                <v:shape id="_x0000_i1057" type="#_x0000_t75" alt="" style="width:16.2pt;height:19pt;mso-width-percent:0;mso-height-percent:0;mso-width-percent:0;mso-height-percent:0" o:ole="">
                  <v:imagedata r:id="rId25" o:title=""/>
                </v:shape>
                <o:OLEObject Type="Embed" ProgID="Equation.DSMT4" ShapeID="_x0000_i1057" DrawAspect="Content" ObjectID="_1779376199" r:id="rId26"/>
              </w:objec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351087AE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5B0EF6" w:rsidRPr="00DB1D35" w14:paraId="35C693C1" w14:textId="63FFB1DA" w:rsidTr="005B0EF6">
        <w:trPr>
          <w:trHeight w:val="284"/>
        </w:trPr>
        <w:tc>
          <w:tcPr>
            <w:tcW w:w="845" w:type="dxa"/>
            <w:tcBorders>
              <w:bottom w:val="nil"/>
              <w:right w:val="nil"/>
            </w:tcBorders>
            <w:vAlign w:val="center"/>
          </w:tcPr>
          <w:p w14:paraId="55B28025" w14:textId="38D27A33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20" w14:anchorId="2BEAFB3B">
                <v:shape id="_x0000_i1056" type="#_x0000_t75" alt="" style="width:15.05pt;height:11.15pt;mso-width-percent:0;mso-height-percent:0;mso-width-percent:0;mso-height-percent:0" o:ole="">
                  <v:imagedata r:id="rId27" o:title=""/>
                </v:shape>
                <o:OLEObject Type="Embed" ProgID="Equation.DSMT4" ShapeID="_x0000_i1056" DrawAspect="Content" ObjectID="_1779376200" r:id="rId28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left w:val="nil"/>
              <w:bottom w:val="nil"/>
              <w:right w:val="nil"/>
            </w:tcBorders>
            <w:vAlign w:val="center"/>
          </w:tcPr>
          <w:p w14:paraId="3BEAE941" w14:textId="00E6F17B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564" w:type="dxa"/>
            <w:tcBorders>
              <w:left w:val="nil"/>
              <w:bottom w:val="nil"/>
              <w:right w:val="nil"/>
            </w:tcBorders>
            <w:vAlign w:val="center"/>
          </w:tcPr>
          <w:p w14:paraId="3E0325F9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263" w:type="dxa"/>
            <w:tcBorders>
              <w:left w:val="nil"/>
              <w:bottom w:val="nil"/>
              <w:right w:val="nil"/>
            </w:tcBorders>
            <w:vAlign w:val="center"/>
          </w:tcPr>
          <w:p w14:paraId="19D4A69D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84" w:type="dxa"/>
            <w:tcBorders>
              <w:left w:val="nil"/>
              <w:bottom w:val="nil"/>
              <w:right w:val="nil"/>
            </w:tcBorders>
            <w:vAlign w:val="center"/>
          </w:tcPr>
          <w:p w14:paraId="0E0890C2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left w:val="nil"/>
              <w:bottom w:val="nil"/>
              <w:right w:val="nil"/>
            </w:tcBorders>
            <w:vAlign w:val="center"/>
          </w:tcPr>
          <w:p w14:paraId="79A60D08" w14:textId="46429C4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14:paraId="724EF2B3" w14:textId="79DD6E0B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-1 0]</w:t>
            </w:r>
          </w:p>
        </w:tc>
        <w:tc>
          <w:tcPr>
            <w:tcW w:w="1065" w:type="dxa"/>
            <w:tcBorders>
              <w:left w:val="nil"/>
              <w:bottom w:val="nil"/>
              <w:right w:val="nil"/>
            </w:tcBorders>
            <w:vAlign w:val="center"/>
          </w:tcPr>
          <w:p w14:paraId="59C1B489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left w:val="nil"/>
              <w:bottom w:val="nil"/>
              <w:right w:val="nil"/>
            </w:tcBorders>
            <w:vAlign w:val="center"/>
          </w:tcPr>
          <w:p w14:paraId="7737E12E" w14:textId="45E1DF2E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5B0EF6" w:rsidRPr="00DB1D35" w14:paraId="368BB49B" w14:textId="14E133A7" w:rsidTr="005B0EF6">
        <w:trPr>
          <w:trHeight w:val="284"/>
        </w:trPr>
        <w:tc>
          <w:tcPr>
            <w:tcW w:w="845" w:type="dxa"/>
            <w:tcBorders>
              <w:top w:val="nil"/>
              <w:bottom w:val="nil"/>
              <w:right w:val="nil"/>
            </w:tcBorders>
            <w:vAlign w:val="center"/>
          </w:tcPr>
          <w:p w14:paraId="1E1F1846" w14:textId="2DE967CC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6928F9E5">
                <v:shape id="_x0000_i1055" type="#_x0000_t75" alt="" style="width:16.2pt;height:12.85pt;mso-width-percent:0;mso-height-percent:0;mso-width-percent:0;mso-height-percent:0" o:ole="">
                  <v:imagedata r:id="rId29" o:title=""/>
                </v:shape>
                <o:OLEObject Type="Embed" ProgID="Equation.DSMT4" ShapeID="_x0000_i1055" DrawAspect="Content" ObjectID="_1779376201" r:id="rId30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30202" w14:textId="1CE40998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A0D2A0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BD4467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F5FC10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3A0B8" w14:textId="62A0AF66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C98172" w14:textId="7343876E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-1 0]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77BAA6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4029AE" w14:textId="6237BBFA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5B0EF6" w:rsidRPr="00DB1D35" w14:paraId="494325C1" w14:textId="455C7FCE" w:rsidTr="005B0EF6">
        <w:trPr>
          <w:trHeight w:val="284"/>
        </w:trPr>
        <w:tc>
          <w:tcPr>
            <w:tcW w:w="845" w:type="dxa"/>
            <w:tcBorders>
              <w:top w:val="nil"/>
              <w:bottom w:val="nil"/>
              <w:right w:val="nil"/>
            </w:tcBorders>
            <w:vAlign w:val="center"/>
          </w:tcPr>
          <w:p w14:paraId="289C6139" w14:textId="711A6C58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4"/>
              </w:rPr>
              <w:object w:dxaOrig="180" w:dyaOrig="200" w14:anchorId="2C42CC6E">
                <v:shape id="_x0000_i1054" type="#_x0000_t75" alt="" style="width:8.95pt;height:10.05pt;mso-width-percent:0;mso-height-percent:0;mso-width-percent:0;mso-height-percent:0" o:ole="">
                  <v:imagedata r:id="rId31" o:title=""/>
                </v:shape>
                <o:OLEObject Type="Embed" ProgID="Equation.DSMT4" ShapeID="_x0000_i1054" DrawAspect="Content" ObjectID="_1779376202" r:id="rId32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A830E" w14:textId="7350D5B8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925E2B" w14:textId="2079903E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3664C" w14:textId="6972955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-1.75 0]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E840CE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0B1ED1" w14:textId="7F23FB50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9F4B1" w14:textId="37C1E1DF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1 0]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D100D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FDB630" w14:textId="2402F4E4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5B0EF6" w:rsidRPr="00DB1D35" w14:paraId="687980DA" w14:textId="77777777" w:rsidTr="005B0EF6">
        <w:trPr>
          <w:trHeight w:val="284"/>
        </w:trPr>
        <w:tc>
          <w:tcPr>
            <w:tcW w:w="845" w:type="dxa"/>
            <w:tcBorders>
              <w:top w:val="nil"/>
              <w:bottom w:val="nil"/>
              <w:right w:val="nil"/>
            </w:tcBorders>
            <w:vAlign w:val="center"/>
          </w:tcPr>
          <w:p w14:paraId="638B1B12" w14:textId="1D0A4CBD" w:rsidR="005B0EF6" w:rsidRPr="00DB1D35" w:rsidRDefault="00534C58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4"/>
              </w:rPr>
              <w:object w:dxaOrig="180" w:dyaOrig="200" w14:anchorId="31441C9C">
                <v:shape id="_x0000_i1053" type="#_x0000_t75" alt="" style="width:8.95pt;height:10.05pt;mso-width-percent:0;mso-height-percent:0;mso-width-percent:0;mso-height-percent:0" o:ole="">
                  <v:imagedata r:id="rId31" o:title=""/>
                </v:shape>
                <o:OLEObject Type="Embed" ProgID="Equation.DSMT4" ShapeID="_x0000_i1053" DrawAspect="Content" ObjectID="_1779376203" r:id="rId33"/>
              </w:objec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A66FD" w14:textId="2F2EADC0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4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DF5DD" w14:textId="2CCC7658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7E0616" w14:textId="50E26558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BC5BEC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F5615" w14:textId="1856CE24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64C4D" w14:textId="7ACB8072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1.75 0]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1A1CBC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D2E63" w14:textId="77777777" w:rsidR="005B0EF6" w:rsidRPr="00DB1D35" w:rsidRDefault="005B0EF6" w:rsidP="00F1765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5B0EF6" w:rsidRPr="00DB1D35" w14:paraId="70ACA2A8" w14:textId="77777777" w:rsidTr="005B0EF6">
        <w:trPr>
          <w:trHeight w:val="284"/>
        </w:trPr>
        <w:tc>
          <w:tcPr>
            <w:tcW w:w="845" w:type="dxa"/>
            <w:tcBorders>
              <w:top w:val="nil"/>
              <w:bottom w:val="nil"/>
              <w:right w:val="nil"/>
            </w:tcBorders>
            <w:vAlign w:val="center"/>
          </w:tcPr>
          <w:p w14:paraId="160FE176" w14:textId="6205725C" w:rsidR="005B0EF6" w:rsidRPr="00DB1D35" w:rsidRDefault="00534C58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260" w14:anchorId="141AC508">
                <v:shape id="_x0000_i1052" type="#_x0000_t75" alt="" style="width:16.2pt;height:12.85pt;mso-width-percent:0;mso-height-percent:0;mso-width-percent:0;mso-height-percent:0" o:ole="">
                  <v:imagedata r:id="rId29" o:title=""/>
                </v:shape>
                <o:OLEObject Type="Embed" ProgID="Equation.DSMT4" ShapeID="_x0000_i1052" DrawAspect="Content" ObjectID="_1779376204" r:id="rId34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49233C" w14:textId="5671D5DA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5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D9BDEA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57A36E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5A29A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DBE082" w14:textId="051D705D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40D117" w14:textId="2C418E95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A22E8D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0D733" w14:textId="3EAD6A95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0</w:t>
            </w:r>
          </w:p>
        </w:tc>
      </w:tr>
      <w:tr w:rsidR="005B0EF6" w:rsidRPr="00DB1D35" w14:paraId="6424E00B" w14:textId="77777777" w:rsidTr="005B0EF6">
        <w:trPr>
          <w:trHeight w:val="284"/>
        </w:trPr>
        <w:tc>
          <w:tcPr>
            <w:tcW w:w="845" w:type="dxa"/>
            <w:tcBorders>
              <w:top w:val="nil"/>
              <w:right w:val="nil"/>
            </w:tcBorders>
            <w:vAlign w:val="center"/>
          </w:tcPr>
          <w:p w14:paraId="623BC915" w14:textId="5FE31156" w:rsidR="005B0EF6" w:rsidRPr="00DB1D35" w:rsidRDefault="00534C58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320" w:dyaOrig="320" w14:anchorId="10E94404">
                <v:shape id="_x0000_i1051" type="#_x0000_t75" alt="" style="width:16.2pt;height:16.2pt;mso-width-percent:0;mso-height-percent:0;mso-width-percent:0;mso-height-percent:0" o:ole="">
                  <v:imagedata r:id="rId35" o:title=""/>
                </v:shape>
                <o:OLEObject Type="Embed" ProgID="Equation.DSMT4" ShapeID="_x0000_i1051" DrawAspect="Content" ObjectID="_1779376205" r:id="rId36"/>
              </w:object>
            </w:r>
            <w:r w:rsidR="005B0EF6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right w:val="nil"/>
            </w:tcBorders>
            <w:vAlign w:val="center"/>
          </w:tcPr>
          <w:p w14:paraId="2A9E18B3" w14:textId="40CDBFD4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6</w:t>
            </w:r>
          </w:p>
        </w:tc>
        <w:tc>
          <w:tcPr>
            <w:tcW w:w="564" w:type="dxa"/>
            <w:tcBorders>
              <w:top w:val="nil"/>
              <w:left w:val="nil"/>
              <w:right w:val="nil"/>
            </w:tcBorders>
            <w:vAlign w:val="center"/>
          </w:tcPr>
          <w:p w14:paraId="0E265E5A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263" w:type="dxa"/>
            <w:tcBorders>
              <w:top w:val="nil"/>
              <w:left w:val="nil"/>
              <w:right w:val="nil"/>
            </w:tcBorders>
            <w:vAlign w:val="center"/>
          </w:tcPr>
          <w:p w14:paraId="70FE5592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84" w:type="dxa"/>
            <w:tcBorders>
              <w:top w:val="nil"/>
              <w:left w:val="nil"/>
              <w:right w:val="nil"/>
            </w:tcBorders>
            <w:vAlign w:val="center"/>
          </w:tcPr>
          <w:p w14:paraId="6825A8B0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right w:val="nil"/>
            </w:tcBorders>
            <w:vAlign w:val="center"/>
          </w:tcPr>
          <w:p w14:paraId="07C56273" w14:textId="62DDBACC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vAlign w:val="center"/>
          </w:tcPr>
          <w:p w14:paraId="3A5E8894" w14:textId="7CCD80E6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65" w:type="dxa"/>
            <w:tcBorders>
              <w:top w:val="nil"/>
              <w:left w:val="nil"/>
              <w:right w:val="nil"/>
            </w:tcBorders>
            <w:vAlign w:val="center"/>
          </w:tcPr>
          <w:p w14:paraId="57AA7573" w14:textId="7777777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right w:val="nil"/>
            </w:tcBorders>
            <w:vAlign w:val="center"/>
          </w:tcPr>
          <w:p w14:paraId="416894E5" w14:textId="4CC8CCA7" w:rsidR="005B0EF6" w:rsidRPr="00DB1D35" w:rsidRDefault="005B0EF6" w:rsidP="005B0EF6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0</w:t>
            </w:r>
          </w:p>
        </w:tc>
      </w:tr>
    </w:tbl>
    <w:p w14:paraId="359EB1CC" w14:textId="2917FB5D" w:rsidR="00F17656" w:rsidRPr="00DB1D35" w:rsidRDefault="00DB1D35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Equations of constraints, dynamics, and acceleration.</w:t>
      </w:r>
    </w:p>
    <w:p w14:paraId="2A1D62A8" w14:textId="57998AFD" w:rsidR="005F043A" w:rsidRPr="00DB1D35" w:rsidRDefault="005F043A" w:rsidP="005F043A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140"/>
        </w:rPr>
        <w:object w:dxaOrig="6080" w:dyaOrig="2920" w14:anchorId="53767842">
          <v:shape id="_x0000_i1050" type="#_x0000_t75" alt="" style="width:303.05pt;height:146.25pt;mso-width-percent:0;mso-height-percent:0;mso-width-percent:0;mso-height-percent:0" o:ole="">
            <v:imagedata r:id="rId37" o:title=""/>
          </v:shape>
          <o:OLEObject Type="Embed" ProgID="Equation.DSMT4" ShapeID="_x0000_i1050" DrawAspect="Content" ObjectID="_1779376206" r:id="rId38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1D2A8A5B" w14:textId="7209B635" w:rsidR="00C05197" w:rsidRPr="00DB1D35" w:rsidRDefault="00C05197" w:rsidP="00C05197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230"/>
        </w:rPr>
        <w:object w:dxaOrig="5740" w:dyaOrig="4599" w14:anchorId="5A6E84B0">
          <v:shape id="_x0000_i1049" type="#_x0000_t75" alt="" style="width:286.35pt;height:228.85pt;mso-width-percent:0;mso-height-percent:0;mso-width-percent:0;mso-height-percent:0" o:ole="">
            <v:imagedata r:id="rId39" o:title=""/>
          </v:shape>
          <o:OLEObject Type="Embed" ProgID="Equation.DSMT4" ShapeID="_x0000_i1049" DrawAspect="Content" ObjectID="_1779376207" r:id="rId40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1E329F02" w14:textId="5C8CFE90" w:rsidR="0035368C" w:rsidRPr="00DB1D35" w:rsidRDefault="0035368C" w:rsidP="0035368C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lastRenderedPageBreak/>
        <w:tab/>
      </w:r>
      <w:r w:rsidR="00534C58" w:rsidRPr="00534C58">
        <w:rPr>
          <w:rFonts w:ascii="Times New Roman" w:hAnsi="Times New Roman" w:cs="Times New Roman"/>
          <w:noProof/>
          <w:position w:val="-200"/>
        </w:rPr>
        <w:object w:dxaOrig="6000" w:dyaOrig="9240" w14:anchorId="1B474441">
          <v:shape id="_x0000_i1048" type="#_x0000_t75" alt="" style="width:300.85pt;height:461pt;mso-width-percent:0;mso-height-percent:0;mso-width-percent:0;mso-height-percent:0" o:ole="">
            <v:imagedata r:id="rId41" o:title=""/>
          </v:shape>
          <o:OLEObject Type="Embed" ProgID="Equation.DSMT4" ShapeID="_x0000_i1048" DrawAspect="Content" ObjectID="_1779376208" r:id="rId42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1FC102C3" w14:textId="154C212D" w:rsidR="0035368C" w:rsidRPr="00DB1D35" w:rsidRDefault="00DB1D35" w:rsidP="00F17656">
      <w:pPr>
        <w:pStyle w:val="ListParagraph"/>
        <w:numPr>
          <w:ilvl w:val="0"/>
          <w:numId w:val="3"/>
        </w:numPr>
        <w:spacing w:line="360" w:lineRule="auto"/>
        <w:ind w:left="788" w:firstLineChars="0" w:hanging="357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>esults</w:t>
      </w:r>
    </w:p>
    <w:p w14:paraId="607B4AA0" w14:textId="046F753D" w:rsidR="00072808" w:rsidRPr="00DB1D35" w:rsidRDefault="00DB1D35" w:rsidP="00072808">
      <w:pPr>
        <w:spacing w:line="360" w:lineRule="auto"/>
        <w:ind w:left="42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Solve</w:t>
      </w:r>
      <w:r w:rsidR="00534C58" w:rsidRPr="00534C58">
        <w:rPr>
          <w:rFonts w:ascii="Times New Roman" w:eastAsia="SimSun" w:hAnsi="Times New Roman" w:cs="Times New Roman"/>
          <w:noProof/>
          <w:position w:val="-34"/>
        </w:rPr>
        <w:object w:dxaOrig="2360" w:dyaOrig="800" w14:anchorId="00C65787">
          <v:shape id="_x0000_i1047" type="#_x0000_t75" alt="" style="width:117.75pt;height:40.2pt;mso-width-percent:0;mso-height-percent:0;mso-width-percent:0;mso-height-percent:0" o:ole="">
            <v:imagedata r:id="rId43" o:title=""/>
          </v:shape>
          <o:OLEObject Type="Embed" ProgID="Equation.DSMT4" ShapeID="_x0000_i1047" DrawAspect="Content" ObjectID="_1779376209" r:id="rId44"/>
        </w:object>
      </w:r>
      <w:r w:rsidR="00DC5B8E" w:rsidRPr="00DB1D35">
        <w:rPr>
          <w:rFonts w:ascii="Times New Roman" w:eastAsia="SimSun" w:hAnsi="Times New Roman" w:cs="Times New Roman"/>
        </w:rPr>
        <w:t xml:space="preserve"> </w:t>
      </w:r>
      <w:r>
        <w:rPr>
          <w:rFonts w:ascii="Times New Roman" w:eastAsia="SimSun" w:hAnsi="Times New Roman" w:cs="Times New Roman"/>
        </w:rPr>
        <w:t>to obtain coordinates, velocities, and accelerations:</w:t>
      </w:r>
    </w:p>
    <w:p w14:paraId="135AE7F0" w14:textId="4572CEFB" w:rsidR="00E87D0F" w:rsidRPr="00DB1D35" w:rsidRDefault="00C674FA" w:rsidP="0035368C">
      <w:pPr>
        <w:spacing w:line="360" w:lineRule="auto"/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  <w:noProof/>
        </w:rPr>
        <w:lastRenderedPageBreak/>
        <w:drawing>
          <wp:inline distT="0" distB="0" distL="0" distR="0" wp14:anchorId="436135AB" wp14:editId="4C752755">
            <wp:extent cx="5288890" cy="4231112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52" cy="4240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7ADE8" w14:textId="5A4C5CBF" w:rsidR="00072808" w:rsidRPr="00DB1D35" w:rsidRDefault="00072808" w:rsidP="00072808">
      <w:pPr>
        <w:rPr>
          <w:rFonts w:ascii="Times New Roman" w:eastAsia="SimSun" w:hAnsi="Times New Roman" w:cs="Times New Roman" w:hint="eastAsia"/>
        </w:rPr>
      </w:pPr>
      <w:r w:rsidRPr="00DB1D35">
        <w:rPr>
          <w:rFonts w:ascii="Times New Roman" w:eastAsia="SimSun" w:hAnsi="Times New Roman" w:cs="Times New Roman"/>
        </w:rPr>
        <w:tab/>
      </w:r>
      <w:r w:rsidR="00DB1D35">
        <w:rPr>
          <w:rFonts w:ascii="Times New Roman" w:eastAsia="SimSun" w:hAnsi="Times New Roman" w:cs="Times New Roman"/>
        </w:rPr>
        <w:t xml:space="preserve">The </w:t>
      </w:r>
      <w:proofErr w:type="spellStart"/>
      <w:r w:rsidR="00DB1D35">
        <w:rPr>
          <w:rFonts w:ascii="Times New Roman" w:eastAsia="SimSun" w:hAnsi="Times New Roman" w:cs="Times New Roman"/>
        </w:rPr>
        <w:t>Lagrangian</w:t>
      </w:r>
      <w:proofErr w:type="spellEnd"/>
      <w:r w:rsidR="00DB1D35">
        <w:rPr>
          <w:rFonts w:ascii="Times New Roman" w:eastAsia="SimSun" w:hAnsi="Times New Roman" w:cs="Times New Roman"/>
        </w:rPr>
        <w:t xml:space="preserve"> multipliers corresponding to </w:t>
      </w:r>
      <w:r w:rsidR="00534C58" w:rsidRPr="00534C58">
        <w:rPr>
          <w:rFonts w:ascii="Times New Roman" w:eastAsia="SimSun" w:hAnsi="Times New Roman" w:cs="Times New Roman"/>
          <w:noProof/>
          <w:position w:val="-14"/>
        </w:rPr>
        <w:object w:dxaOrig="720" w:dyaOrig="380" w14:anchorId="38D7D5CC">
          <v:shape id="_x0000_i1046" type="#_x0000_t75" alt="" style="width:36.85pt;height:19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779376210" r:id="rId47"/>
        </w:object>
      </w:r>
      <w:r w:rsidR="00DB1D35">
        <w:rPr>
          <w:rFonts w:ascii="Times New Roman" w:eastAsia="SimSun" w:hAnsi="Times New Roman" w:cs="Times New Roman" w:hint="eastAsia"/>
        </w:rPr>
        <w:t xml:space="preserve"> </w:t>
      </w:r>
      <w:r w:rsidR="00DB1D35">
        <w:rPr>
          <w:rFonts w:ascii="Times New Roman" w:eastAsia="SimSun" w:hAnsi="Times New Roman" w:cs="Times New Roman"/>
        </w:rPr>
        <w:t>are</w:t>
      </w:r>
    </w:p>
    <w:p w14:paraId="0FCBC49A" w14:textId="3E8EEC1F" w:rsidR="00072808" w:rsidRDefault="00EE1435" w:rsidP="00072808">
      <w:pPr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  <w:noProof/>
        </w:rPr>
        <w:drawing>
          <wp:inline distT="0" distB="0" distL="0" distR="0" wp14:anchorId="58068BC2" wp14:editId="71C27909">
            <wp:extent cx="2551187" cy="1686560"/>
            <wp:effectExtent l="0" t="0" r="190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59140" cy="1691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D35">
        <w:rPr>
          <w:rFonts w:ascii="Times New Roman" w:eastAsia="SimSun" w:hAnsi="Times New Roman" w:cs="Times New Roman"/>
          <w:noProof/>
        </w:rPr>
        <w:drawing>
          <wp:inline distT="0" distB="0" distL="0" distR="0" wp14:anchorId="4672812F" wp14:editId="379D7933">
            <wp:extent cx="2565400" cy="1720356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88686" cy="1735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527D9" w14:textId="5E222D10" w:rsidR="00DB1D35" w:rsidRPr="00DB1D35" w:rsidRDefault="00DB1D35" w:rsidP="00072808">
      <w:pPr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 xml:space="preserve">where </w:t>
      </w:r>
      <w:r w:rsidR="00534C58" w:rsidRPr="00534C58">
        <w:rPr>
          <w:rFonts w:ascii="Times New Roman" w:eastAsia="SimSun" w:hAnsi="Times New Roman" w:cs="Times New Roman"/>
          <w:noProof/>
          <w:position w:val="-14"/>
        </w:rPr>
        <w:object w:dxaOrig="1900" w:dyaOrig="380" w14:anchorId="71EC9945">
          <v:shape id="_x0000_i1045" type="#_x0000_t75" alt="" style="width:94.9pt;height:19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779376211" r:id="rId51"/>
        </w:object>
      </w:r>
      <w:r>
        <w:rPr>
          <w:rFonts w:ascii="Times New Roman" w:eastAsia="SimSun" w:hAnsi="Times New Roman" w:cs="Times New Roman"/>
        </w:rPr>
        <w:t>.</w:t>
      </w:r>
    </w:p>
    <w:p w14:paraId="1124E061" w14:textId="07DFA018" w:rsidR="008E1C9D" w:rsidRPr="00DB1D35" w:rsidRDefault="00DB1D35" w:rsidP="00F63961">
      <w:pPr>
        <w:pStyle w:val="ListParagraph"/>
        <w:widowControl/>
        <w:numPr>
          <w:ilvl w:val="0"/>
          <w:numId w:val="3"/>
        </w:numPr>
        <w:ind w:firstLineChars="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See .mp4 files for animations.</w:t>
      </w:r>
    </w:p>
    <w:p w14:paraId="7386CA03" w14:textId="4147E238" w:rsidR="001A29E0" w:rsidRPr="00DB1D35" w:rsidRDefault="001A29E0" w:rsidP="001A29E0">
      <w:pPr>
        <w:widowControl/>
        <w:ind w:left="426"/>
        <w:jc w:val="left"/>
        <w:rPr>
          <w:rFonts w:ascii="Times New Roman" w:eastAsia="SimSun" w:hAnsi="Times New Roman" w:cs="Times New Roman" w:hint="eastAsia"/>
        </w:rPr>
      </w:pPr>
    </w:p>
    <w:p w14:paraId="2B0DBB8E" w14:textId="0C64377A" w:rsidR="001A29E0" w:rsidRPr="00DB1D35" w:rsidRDefault="001A29E0">
      <w:pPr>
        <w:widowControl/>
        <w:jc w:val="left"/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</w:rPr>
        <w:br w:type="page"/>
      </w:r>
    </w:p>
    <w:p w14:paraId="63A28B37" w14:textId="24D853E4" w:rsidR="00DD384E" w:rsidRPr="00DB1D35" w:rsidRDefault="008E1C9D" w:rsidP="00DD384E">
      <w:pPr>
        <w:pStyle w:val="ListParagraph"/>
        <w:spacing w:line="360" w:lineRule="auto"/>
        <w:ind w:left="431" w:firstLineChars="0" w:firstLine="0"/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  <w:noProof/>
        </w:rPr>
        <w:lastRenderedPageBreak/>
        <w:drawing>
          <wp:inline distT="0" distB="0" distL="0" distR="0" wp14:anchorId="1A171903" wp14:editId="03F7118C">
            <wp:extent cx="4776825" cy="3863558"/>
            <wp:effectExtent l="0" t="0" r="508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81031" cy="386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09409" w14:textId="1B0D7220" w:rsidR="002979C6" w:rsidRPr="00DB1D35" w:rsidRDefault="00DB1D35" w:rsidP="002979C6">
      <w:pPr>
        <w:pStyle w:val="ListParagraph"/>
        <w:numPr>
          <w:ilvl w:val="0"/>
          <w:numId w:val="4"/>
        </w:numPr>
        <w:spacing w:line="360" w:lineRule="auto"/>
        <w:ind w:firstLineChars="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onstraints</w:t>
      </w:r>
    </w:p>
    <w:p w14:paraId="377E78DF" w14:textId="20EA1077" w:rsidR="00A349C4" w:rsidRPr="00DB1D35" w:rsidRDefault="00DB1D35" w:rsidP="00A349C4">
      <w:pPr>
        <w:spacing w:line="360" w:lineRule="auto"/>
        <w:ind w:left="431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T</w:t>
      </w:r>
      <w:r>
        <w:rPr>
          <w:rFonts w:ascii="Times New Roman" w:eastAsia="SimSun" w:hAnsi="Times New Roman" w:cs="Times New Roman"/>
        </w:rPr>
        <w:t>he cylinder is Body 0.</w:t>
      </w:r>
    </w:p>
    <w:tbl>
      <w:tblPr>
        <w:tblStyle w:val="TableGrid"/>
        <w:tblW w:w="822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5"/>
        <w:gridCol w:w="704"/>
        <w:gridCol w:w="564"/>
        <w:gridCol w:w="1263"/>
        <w:gridCol w:w="984"/>
        <w:gridCol w:w="743"/>
        <w:gridCol w:w="1418"/>
        <w:gridCol w:w="1065"/>
        <w:gridCol w:w="636"/>
      </w:tblGrid>
      <w:tr w:rsidR="008A0FF2" w:rsidRPr="00DB1D35" w14:paraId="565937E8" w14:textId="77777777" w:rsidTr="00A435F3">
        <w:trPr>
          <w:trHeight w:val="284"/>
        </w:trPr>
        <w:tc>
          <w:tcPr>
            <w:tcW w:w="1549" w:type="dxa"/>
            <w:gridSpan w:val="2"/>
            <w:vAlign w:val="center"/>
          </w:tcPr>
          <w:p w14:paraId="3F1FCEB0" w14:textId="537A02BA" w:rsidR="008A0FF2" w:rsidRPr="00DB1D35" w:rsidRDefault="00DB1D35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C</w:t>
            </w:r>
            <w:r>
              <w:rPr>
                <w:rFonts w:ascii="Times New Roman" w:eastAsia="SimSun" w:hAnsi="Times New Roman" w:cs="Times New Roman"/>
              </w:rPr>
              <w:t>onstraints</w:t>
            </w:r>
          </w:p>
        </w:tc>
        <w:tc>
          <w:tcPr>
            <w:tcW w:w="2811" w:type="dxa"/>
            <w:gridSpan w:val="3"/>
            <w:vAlign w:val="center"/>
          </w:tcPr>
          <w:p w14:paraId="4249000B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300" w:dyaOrig="380" w14:anchorId="00EE7D72">
                <v:shape id="_x0000_i1044" type="#_x0000_t75" alt="" style="width:15.05pt;height:19pt;mso-width-percent:0;mso-height-percent:0;mso-width-percent:0;mso-height-percent:0" o:ole="">
                  <v:imagedata r:id="rId9" o:title=""/>
                </v:shape>
                <o:OLEObject Type="Embed" ProgID="Equation.DSMT4" ShapeID="_x0000_i1044" DrawAspect="Content" ObjectID="_1779376212" r:id="rId53"/>
              </w:object>
            </w:r>
          </w:p>
        </w:tc>
        <w:tc>
          <w:tcPr>
            <w:tcW w:w="3226" w:type="dxa"/>
            <w:gridSpan w:val="3"/>
            <w:vAlign w:val="center"/>
          </w:tcPr>
          <w:p w14:paraId="05937221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260" w:dyaOrig="360" w14:anchorId="584F424C">
                <v:shape id="_x0000_i1043" type="#_x0000_t75" alt="" style="width:12.85pt;height:17.85pt;mso-width-percent:0;mso-height-percent:0;mso-width-percent:0;mso-height-percent:0" o:ole="">
                  <v:imagedata r:id="rId11" o:title=""/>
                </v:shape>
                <o:OLEObject Type="Embed" ProgID="Equation.DSMT4" ShapeID="_x0000_i1043" DrawAspect="Content" ObjectID="_1779376213" r:id="rId54"/>
              </w:object>
            </w:r>
          </w:p>
        </w:tc>
        <w:tc>
          <w:tcPr>
            <w:tcW w:w="636" w:type="dxa"/>
            <w:vAlign w:val="center"/>
          </w:tcPr>
          <w:p w14:paraId="048DFE16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420" w:dyaOrig="320" w14:anchorId="73AF4D2D">
                <v:shape id="_x0000_i1042" type="#_x0000_t75" alt="" style="width:21.2pt;height:16.2pt;mso-width-percent:0;mso-height-percent:0;mso-width-percent:0;mso-height-percent:0" o:ole="">
                  <v:imagedata r:id="rId13" o:title=""/>
                </v:shape>
                <o:OLEObject Type="Embed" ProgID="Equation.DSMT4" ShapeID="_x0000_i1042" DrawAspect="Content" ObjectID="_1779376214" r:id="rId55"/>
              </w:object>
            </w:r>
          </w:p>
        </w:tc>
      </w:tr>
      <w:tr w:rsidR="008A0FF2" w:rsidRPr="00DB1D35" w14:paraId="5423C2F1" w14:textId="77777777" w:rsidTr="00613511">
        <w:trPr>
          <w:trHeight w:val="284"/>
        </w:trPr>
        <w:tc>
          <w:tcPr>
            <w:tcW w:w="845" w:type="dxa"/>
            <w:tcBorders>
              <w:bottom w:val="single" w:sz="4" w:space="0" w:color="auto"/>
            </w:tcBorders>
            <w:vAlign w:val="center"/>
          </w:tcPr>
          <w:p w14:paraId="37C295AD" w14:textId="6174747C" w:rsidR="008A0FF2" w:rsidRPr="00DB1D35" w:rsidRDefault="00DB1D35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 w:hint="eastAsia"/>
              </w:rPr>
            </w:pPr>
            <w:r>
              <w:rPr>
                <w:rFonts w:ascii="Times New Roman" w:eastAsia="SimSun" w:hAnsi="Times New Roman" w:cs="Times New Roman" w:hint="eastAsia"/>
              </w:rPr>
              <w:t>T</w:t>
            </w:r>
            <w:r>
              <w:rPr>
                <w:rFonts w:ascii="Times New Roman" w:eastAsia="SimSun" w:hAnsi="Times New Roman" w:cs="Times New Roman"/>
              </w:rPr>
              <w:t>ype</w:t>
            </w:r>
          </w:p>
        </w:tc>
        <w:tc>
          <w:tcPr>
            <w:tcW w:w="704" w:type="dxa"/>
            <w:tcBorders>
              <w:bottom w:val="single" w:sz="4" w:space="0" w:color="auto"/>
            </w:tcBorders>
            <w:vAlign w:val="center"/>
          </w:tcPr>
          <w:p w14:paraId="3EF4D1E2" w14:textId="46B605F7" w:rsidR="008A0FF2" w:rsidRPr="00DB1D35" w:rsidRDefault="00DB1D35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>
              <w:rPr>
                <w:rFonts w:ascii="Times New Roman" w:eastAsia="SimSun" w:hAnsi="Times New Roman" w:cs="Times New Roman" w:hint="eastAsia"/>
              </w:rPr>
              <w:t>N</w:t>
            </w:r>
            <w:r>
              <w:rPr>
                <w:rFonts w:ascii="Times New Roman" w:eastAsia="SimSun" w:hAnsi="Times New Roman" w:cs="Times New Roman"/>
              </w:rPr>
              <w:t>o</w:t>
            </w:r>
          </w:p>
        </w:tc>
        <w:tc>
          <w:tcPr>
            <w:tcW w:w="564" w:type="dxa"/>
            <w:tcBorders>
              <w:bottom w:val="single" w:sz="4" w:space="0" w:color="auto"/>
            </w:tcBorders>
            <w:vAlign w:val="center"/>
          </w:tcPr>
          <w:p w14:paraId="5124A23E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0"/>
              </w:rPr>
              <w:object w:dxaOrig="200" w:dyaOrig="300" w14:anchorId="2730AE69">
                <v:shape id="_x0000_i1041" type="#_x0000_t75" alt="" style="width:10.05pt;height:15.05pt;mso-width-percent:0;mso-height-percent:0;mso-width-percent:0;mso-height-percent:0" o:ole="">
                  <v:imagedata r:id="rId15" o:title=""/>
                </v:shape>
                <o:OLEObject Type="Embed" ProgID="Equation.DSMT4" ShapeID="_x0000_i1041" DrawAspect="Content" ObjectID="_1779376215" r:id="rId56"/>
              </w:object>
            </w:r>
          </w:p>
        </w:tc>
        <w:tc>
          <w:tcPr>
            <w:tcW w:w="1263" w:type="dxa"/>
            <w:tcBorders>
              <w:bottom w:val="single" w:sz="4" w:space="0" w:color="auto"/>
            </w:tcBorders>
            <w:vAlign w:val="center"/>
          </w:tcPr>
          <w:p w14:paraId="057107E2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420" w:dyaOrig="400" w14:anchorId="119FBDC0">
                <v:shape id="_x0000_i1040" type="#_x0000_t75" alt="" style="width:21.2pt;height:20.1pt;mso-width-percent:0;mso-height-percent:0;mso-width-percent:0;mso-height-percent:0" o:ole="">
                  <v:imagedata r:id="rId17" o:title=""/>
                </v:shape>
                <o:OLEObject Type="Embed" ProgID="Equation.DSMT4" ShapeID="_x0000_i1040" DrawAspect="Content" ObjectID="_1779376216" r:id="rId57"/>
              </w:object>
            </w:r>
            <w:r w:rsidR="008A0FF2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984" w:type="dxa"/>
            <w:tcBorders>
              <w:bottom w:val="single" w:sz="4" w:space="0" w:color="auto"/>
            </w:tcBorders>
            <w:vAlign w:val="center"/>
          </w:tcPr>
          <w:p w14:paraId="5C481708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4"/>
              </w:rPr>
              <w:object w:dxaOrig="320" w:dyaOrig="400" w14:anchorId="383F2CCB">
                <v:shape id="_x0000_i1039" type="#_x0000_t75" alt="" style="width:16.2pt;height:20.1pt;mso-width-percent:0;mso-height-percent:0;mso-width-percent:0;mso-height-percent:0" o:ole="">
                  <v:imagedata r:id="rId19" o:title=""/>
                </v:shape>
                <o:OLEObject Type="Embed" ProgID="Equation.DSMT4" ShapeID="_x0000_i1039" DrawAspect="Content" ObjectID="_1779376217" r:id="rId58"/>
              </w:object>
            </w:r>
          </w:p>
        </w:tc>
        <w:tc>
          <w:tcPr>
            <w:tcW w:w="743" w:type="dxa"/>
            <w:tcBorders>
              <w:bottom w:val="single" w:sz="4" w:space="0" w:color="auto"/>
            </w:tcBorders>
            <w:vAlign w:val="center"/>
          </w:tcPr>
          <w:p w14:paraId="54A87502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6"/>
              </w:rPr>
              <w:object w:dxaOrig="139" w:dyaOrig="260" w14:anchorId="6AA62A81">
                <v:shape id="_x0000_i1038" type="#_x0000_t75" alt="" style="width:7.25pt;height:12.85pt;mso-width-percent:0;mso-height-percent:0;mso-width-percent:0;mso-height-percent:0" o:ole="">
                  <v:imagedata r:id="rId21" o:title=""/>
                </v:shape>
                <o:OLEObject Type="Embed" ProgID="Equation.DSMT4" ShapeID="_x0000_i1038" DrawAspect="Content" ObjectID="_1779376218" r:id="rId59"/>
              </w:object>
            </w:r>
            <w:r w:rsidR="008A0FF2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5D9DA52B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400" w:dyaOrig="380" w14:anchorId="03B99100">
                <v:shape id="_x0000_i1037" type="#_x0000_t75" alt="" style="width:20.1pt;height:19pt;mso-width-percent:0;mso-height-percent:0;mso-width-percent:0;mso-height-percent:0" o:ole="">
                  <v:imagedata r:id="rId23" o:title=""/>
                </v:shape>
                <o:OLEObject Type="Embed" ProgID="Equation.DSMT4" ShapeID="_x0000_i1037" DrawAspect="Content" ObjectID="_1779376219" r:id="rId60"/>
              </w:object>
            </w:r>
          </w:p>
        </w:tc>
        <w:tc>
          <w:tcPr>
            <w:tcW w:w="1065" w:type="dxa"/>
            <w:tcBorders>
              <w:bottom w:val="single" w:sz="4" w:space="0" w:color="auto"/>
            </w:tcBorders>
            <w:vAlign w:val="center"/>
          </w:tcPr>
          <w:p w14:paraId="03D63B7D" w14:textId="77777777" w:rsidR="008A0FF2" w:rsidRPr="00DB1D35" w:rsidRDefault="00534C58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12"/>
              </w:rPr>
              <w:object w:dxaOrig="320" w:dyaOrig="380" w14:anchorId="00FC6354">
                <v:shape id="_x0000_i1036" type="#_x0000_t75" alt="" style="width:16.2pt;height:19pt;mso-width-percent:0;mso-height-percent:0;mso-width-percent:0;mso-height-percent:0" o:ole="">
                  <v:imagedata r:id="rId25" o:title=""/>
                </v:shape>
                <o:OLEObject Type="Embed" ProgID="Equation.DSMT4" ShapeID="_x0000_i1036" DrawAspect="Content" ObjectID="_1779376220" r:id="rId61"/>
              </w:objec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4CB4EE38" w14:textId="77777777" w:rsidR="008A0FF2" w:rsidRPr="00DB1D35" w:rsidRDefault="008A0FF2" w:rsidP="00A435F3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</w:tr>
      <w:tr w:rsidR="00613511" w:rsidRPr="00DB1D35" w14:paraId="173CB788" w14:textId="77777777" w:rsidTr="00613511">
        <w:trPr>
          <w:trHeight w:val="284"/>
        </w:trPr>
        <w:tc>
          <w:tcPr>
            <w:tcW w:w="845" w:type="dxa"/>
            <w:tcBorders>
              <w:top w:val="nil"/>
              <w:bottom w:val="nil"/>
              <w:right w:val="nil"/>
            </w:tcBorders>
            <w:vAlign w:val="center"/>
          </w:tcPr>
          <w:p w14:paraId="7AFA8744" w14:textId="37BABF3E" w:rsidR="00613511" w:rsidRPr="00DB1D35" w:rsidRDefault="00534C58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6"/>
              </w:rPr>
              <w:object w:dxaOrig="300" w:dyaOrig="220" w14:anchorId="264D6CD9">
                <v:shape id="_x0000_i1035" type="#_x0000_t75" alt="" style="width:15.05pt;height:11.15pt;mso-width-percent:0;mso-height-percent:0;mso-width-percent:0;mso-height-percent:0" o:ole="">
                  <v:imagedata r:id="rId62" o:title=""/>
                </v:shape>
                <o:OLEObject Type="Embed" ProgID="Equation.DSMT4" ShapeID="_x0000_i1035" DrawAspect="Content" ObjectID="_1779376221" r:id="rId63"/>
              </w:object>
            </w:r>
            <w:r w:rsidR="00613511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24353C" w14:textId="3255A553" w:rsidR="00613511" w:rsidRPr="00DB1D35" w:rsidRDefault="00E43353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1B309D" w14:textId="77777777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24CD94" w14:textId="77777777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F78BC" w14:textId="77777777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F7B990" w14:textId="6F18F3AE" w:rsidR="00613511" w:rsidRPr="00DB1D35" w:rsidRDefault="00A349C4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68721" w14:textId="609F9E4C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-2 0]</w:t>
            </w:r>
          </w:p>
        </w:tc>
        <w:tc>
          <w:tcPr>
            <w:tcW w:w="10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CAD136" w14:textId="77777777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C8BE64" w14:textId="737594CE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-2</w:t>
            </w:r>
          </w:p>
        </w:tc>
      </w:tr>
      <w:tr w:rsidR="00613511" w:rsidRPr="00DB1D35" w14:paraId="46701E7A" w14:textId="77777777" w:rsidTr="00A435F3">
        <w:trPr>
          <w:trHeight w:val="284"/>
        </w:trPr>
        <w:tc>
          <w:tcPr>
            <w:tcW w:w="845" w:type="dxa"/>
            <w:tcBorders>
              <w:top w:val="nil"/>
              <w:right w:val="nil"/>
            </w:tcBorders>
            <w:vAlign w:val="center"/>
          </w:tcPr>
          <w:p w14:paraId="28FD9D89" w14:textId="170267E8" w:rsidR="00613511" w:rsidRPr="00DB1D35" w:rsidRDefault="00534C58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534C58">
              <w:rPr>
                <w:rFonts w:ascii="Times New Roman" w:eastAsia="SimSun" w:hAnsi="Times New Roman" w:cs="Times New Roman"/>
                <w:noProof/>
                <w:position w:val="-6"/>
              </w:rPr>
              <w:object w:dxaOrig="260" w:dyaOrig="240" w14:anchorId="6E86A975">
                <v:shape id="_x0000_i1034" type="#_x0000_t75" alt="" style="width:12.85pt;height:12.3pt;mso-width-percent:0;mso-height-percent:0;mso-width-percent:0;mso-height-percent:0" o:ole="">
                  <v:imagedata r:id="rId64" o:title=""/>
                </v:shape>
                <o:OLEObject Type="Embed" ProgID="Equation.DSMT4" ShapeID="_x0000_i1034" DrawAspect="Content" ObjectID="_1779376222" r:id="rId65"/>
              </w:object>
            </w:r>
            <w:r w:rsidR="00613511" w:rsidRPr="00DB1D35">
              <w:rPr>
                <w:rFonts w:ascii="Times New Roman" w:eastAsia="SimSun" w:hAnsi="Times New Roman" w:cs="Times New Roman"/>
              </w:rPr>
              <w:t xml:space="preserve"> </w:t>
            </w:r>
          </w:p>
        </w:tc>
        <w:tc>
          <w:tcPr>
            <w:tcW w:w="704" w:type="dxa"/>
            <w:tcBorders>
              <w:top w:val="nil"/>
              <w:left w:val="nil"/>
              <w:right w:val="nil"/>
            </w:tcBorders>
            <w:vAlign w:val="center"/>
          </w:tcPr>
          <w:p w14:paraId="24916178" w14:textId="0FE8ECB5" w:rsidR="00613511" w:rsidRPr="00DB1D35" w:rsidRDefault="00E43353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2</w:t>
            </w:r>
          </w:p>
        </w:tc>
        <w:tc>
          <w:tcPr>
            <w:tcW w:w="564" w:type="dxa"/>
            <w:tcBorders>
              <w:top w:val="nil"/>
              <w:left w:val="nil"/>
              <w:right w:val="nil"/>
            </w:tcBorders>
            <w:vAlign w:val="center"/>
          </w:tcPr>
          <w:p w14:paraId="7855041E" w14:textId="683C7DE1" w:rsidR="00613511" w:rsidRPr="00DB1D35" w:rsidRDefault="00C065D7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0</w:t>
            </w:r>
          </w:p>
        </w:tc>
        <w:tc>
          <w:tcPr>
            <w:tcW w:w="1263" w:type="dxa"/>
            <w:tcBorders>
              <w:top w:val="nil"/>
              <w:left w:val="nil"/>
              <w:right w:val="nil"/>
            </w:tcBorders>
            <w:vAlign w:val="center"/>
          </w:tcPr>
          <w:p w14:paraId="708BF6B2" w14:textId="2B477256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984" w:type="dxa"/>
            <w:tcBorders>
              <w:top w:val="nil"/>
              <w:left w:val="nil"/>
              <w:right w:val="nil"/>
            </w:tcBorders>
            <w:vAlign w:val="center"/>
          </w:tcPr>
          <w:p w14:paraId="4483F7FC" w14:textId="4549BFC6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</w:p>
        </w:tc>
        <w:tc>
          <w:tcPr>
            <w:tcW w:w="743" w:type="dxa"/>
            <w:tcBorders>
              <w:top w:val="nil"/>
              <w:left w:val="nil"/>
              <w:right w:val="nil"/>
            </w:tcBorders>
            <w:vAlign w:val="center"/>
          </w:tcPr>
          <w:p w14:paraId="15CD58FD" w14:textId="36B1569B" w:rsidR="00613511" w:rsidRPr="00DB1D35" w:rsidRDefault="00A349C4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vAlign w:val="center"/>
          </w:tcPr>
          <w:p w14:paraId="01DB9E9B" w14:textId="77777777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0 0]</w:t>
            </w:r>
          </w:p>
        </w:tc>
        <w:tc>
          <w:tcPr>
            <w:tcW w:w="1065" w:type="dxa"/>
            <w:tcBorders>
              <w:top w:val="nil"/>
              <w:left w:val="nil"/>
              <w:right w:val="nil"/>
            </w:tcBorders>
            <w:vAlign w:val="center"/>
          </w:tcPr>
          <w:p w14:paraId="616058BA" w14:textId="4CF769E5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[-1 0]</w:t>
            </w:r>
          </w:p>
        </w:tc>
        <w:tc>
          <w:tcPr>
            <w:tcW w:w="636" w:type="dxa"/>
            <w:tcBorders>
              <w:top w:val="nil"/>
              <w:left w:val="nil"/>
              <w:right w:val="nil"/>
            </w:tcBorders>
            <w:vAlign w:val="center"/>
          </w:tcPr>
          <w:p w14:paraId="4838CF28" w14:textId="69C92F88" w:rsidR="00613511" w:rsidRPr="00DB1D35" w:rsidRDefault="00613511" w:rsidP="00613511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eastAsia="SimSun" w:hAnsi="Times New Roman" w:cs="Times New Roman"/>
              </w:rPr>
            </w:pPr>
            <w:r w:rsidRPr="00DB1D35">
              <w:rPr>
                <w:rFonts w:ascii="Times New Roman" w:eastAsia="SimSun" w:hAnsi="Times New Roman" w:cs="Times New Roman"/>
              </w:rPr>
              <w:t>1</w:t>
            </w:r>
          </w:p>
        </w:tc>
      </w:tr>
    </w:tbl>
    <w:p w14:paraId="11443694" w14:textId="74D43663" w:rsidR="008A0FF2" w:rsidRPr="00DB1D35" w:rsidRDefault="00DB1D35" w:rsidP="00C065D7">
      <w:pPr>
        <w:pStyle w:val="ListParagraph"/>
        <w:numPr>
          <w:ilvl w:val="0"/>
          <w:numId w:val="4"/>
        </w:numPr>
        <w:spacing w:line="360" w:lineRule="auto"/>
        <w:ind w:firstLineChars="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E</w:t>
      </w:r>
      <w:r>
        <w:rPr>
          <w:rFonts w:ascii="Times New Roman" w:eastAsia="SimSun" w:hAnsi="Times New Roman" w:cs="Times New Roman"/>
        </w:rPr>
        <w:t>quations of equilibrium</w:t>
      </w:r>
    </w:p>
    <w:p w14:paraId="483A6DC8" w14:textId="321C95BB" w:rsidR="00C065D7" w:rsidRPr="00DB1D35" w:rsidRDefault="00534C58" w:rsidP="00340AB9">
      <w:pPr>
        <w:spacing w:line="360" w:lineRule="auto"/>
        <w:ind w:left="431"/>
        <w:jc w:val="center"/>
        <w:rPr>
          <w:rFonts w:ascii="Times New Roman" w:hAnsi="Times New Roman" w:cs="Times New Roman"/>
        </w:rPr>
      </w:pPr>
      <w:r w:rsidRPr="00534C58">
        <w:rPr>
          <w:rFonts w:ascii="Times New Roman" w:hAnsi="Times New Roman" w:cs="Times New Roman"/>
          <w:noProof/>
          <w:position w:val="-50"/>
        </w:rPr>
        <w:object w:dxaOrig="5300" w:dyaOrig="1120" w14:anchorId="7C752396">
          <v:shape id="_x0000_i1033" type="#_x0000_t75" alt="" style="width:264pt;height:55.8pt;mso-width-percent:0;mso-height-percent:0;mso-width-percent:0;mso-height-percent:0" o:ole="">
            <v:imagedata r:id="rId66" o:title=""/>
          </v:shape>
          <o:OLEObject Type="Embed" ProgID="Equation.DSMT4" ShapeID="_x0000_i1033" DrawAspect="Content" ObjectID="_1779376223" r:id="rId67"/>
        </w:object>
      </w:r>
    </w:p>
    <w:p w14:paraId="66753EFF" w14:textId="7EE264A3" w:rsidR="00730E23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32"/>
        </w:rPr>
        <w:object w:dxaOrig="4280" w:dyaOrig="760" w14:anchorId="25140596">
          <v:shape id="_x0000_i1032" type="#_x0000_t75" alt="" style="width:213.75pt;height:37.95pt;mso-width-percent:0;mso-height-percent:0;mso-width-percent:0;mso-height-percent:0" o:ole="">
            <v:imagedata r:id="rId68" o:title=""/>
          </v:shape>
          <o:OLEObject Type="Embed" ProgID="Equation.DSMT4" ShapeID="_x0000_i1032" DrawAspect="Content" ObjectID="_1779376224" r:id="rId69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373052F5" w14:textId="3B1ABB89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14"/>
        </w:rPr>
        <w:object w:dxaOrig="2340" w:dyaOrig="440" w14:anchorId="4E8BD935">
          <v:shape id="_x0000_i1031" type="#_x0000_t75" alt="" style="width:117.2pt;height:21.75pt;mso-width-percent:0;mso-height-percent:0;mso-width-percent:0;mso-height-percent:0" o:ole="">
            <v:imagedata r:id="rId70" o:title=""/>
          </v:shape>
          <o:OLEObject Type="Embed" ProgID="Equation.DSMT4" ShapeID="_x0000_i1031" DrawAspect="Content" ObjectID="_1779376225" r:id="rId71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64B1A09D" w14:textId="33EF6C5E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32"/>
        </w:rPr>
        <w:object w:dxaOrig="2240" w:dyaOrig="760" w14:anchorId="57C3F44A">
          <v:shape id="_x0000_i1030" type="#_x0000_t75" alt="" style="width:112.2pt;height:37.95pt;mso-width-percent:0;mso-height-percent:0;mso-width-percent:0;mso-height-percent:0" o:ole="">
            <v:imagedata r:id="rId72" o:title=""/>
          </v:shape>
          <o:OLEObject Type="Embed" ProgID="Equation.DSMT4" ShapeID="_x0000_i1030" DrawAspect="Content" ObjectID="_1779376226" r:id="rId73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13E72026" w14:textId="2F2E261C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lastRenderedPageBreak/>
        <w:tab/>
      </w:r>
      <w:r w:rsidR="00534C58" w:rsidRPr="00534C58">
        <w:rPr>
          <w:rFonts w:ascii="Times New Roman" w:hAnsi="Times New Roman" w:cs="Times New Roman"/>
          <w:noProof/>
          <w:position w:val="-32"/>
        </w:rPr>
        <w:object w:dxaOrig="2640" w:dyaOrig="760" w14:anchorId="1557D673">
          <v:shape id="_x0000_i1029" type="#_x0000_t75" alt="" style="width:132.3pt;height:37.95pt;mso-width-percent:0;mso-height-percent:0;mso-width-percent:0;mso-height-percent:0" o:ole="">
            <v:imagedata r:id="rId74" o:title=""/>
          </v:shape>
          <o:OLEObject Type="Embed" ProgID="Equation.DSMT4" ShapeID="_x0000_i1029" DrawAspect="Content" ObjectID="_1779376227" r:id="rId75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11B194A3" w14:textId="6EFCDB26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30"/>
        </w:rPr>
        <w:object w:dxaOrig="2420" w:dyaOrig="720" w14:anchorId="7A8BB663">
          <v:shape id="_x0000_i1028" type="#_x0000_t75" alt="" style="width:121.1pt;height:36.3pt;mso-width-percent:0;mso-height-percent:0;mso-width-percent:0;mso-height-percent:0" o:ole="">
            <v:imagedata r:id="rId76" o:title=""/>
          </v:shape>
          <o:OLEObject Type="Embed" ProgID="Equation.DSMT4" ShapeID="_x0000_i1028" DrawAspect="Content" ObjectID="_1779376228" r:id="rId77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6FE0304B" w14:textId="62FFE109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32"/>
        </w:rPr>
        <w:object w:dxaOrig="4239" w:dyaOrig="760" w14:anchorId="0D669E5B">
          <v:shape id="_x0000_i1027" type="#_x0000_t75" alt="" style="width:212.1pt;height:37.95pt;mso-width-percent:0;mso-height-percent:0;mso-width-percent:0;mso-height-percent:0" o:ole="">
            <v:imagedata r:id="rId78" o:title=""/>
          </v:shape>
          <o:OLEObject Type="Embed" ProgID="Equation.DSMT4" ShapeID="_x0000_i1027" DrawAspect="Content" ObjectID="_1779376229" r:id="rId79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0D69052B" w14:textId="4C0E3C2B" w:rsidR="007622AC" w:rsidRPr="00DB1D35" w:rsidRDefault="00DB1D35" w:rsidP="007622AC">
      <w:pPr>
        <w:pStyle w:val="MTDisplayEquation"/>
        <w:ind w:left="0"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quilibrium condition:</w:t>
      </w:r>
    </w:p>
    <w:p w14:paraId="6B615F2A" w14:textId="2920D525" w:rsidR="00340AB9" w:rsidRPr="00DB1D35" w:rsidRDefault="00340AB9" w:rsidP="00340AB9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12"/>
        </w:rPr>
        <w:object w:dxaOrig="4660" w:dyaOrig="380" w14:anchorId="0B8C8F7D">
          <v:shape id="_x0000_i1026" type="#_x0000_t75" alt="" style="width:232.75pt;height:19pt;mso-width-percent:0;mso-height-percent:0;mso-width-percent:0;mso-height-percent:0" o:ole="">
            <v:imagedata r:id="rId80" o:title=""/>
          </v:shape>
          <o:OLEObject Type="Embed" ProgID="Equation.DSMT4" ShapeID="_x0000_i1026" DrawAspect="Content" ObjectID="_1779376230" r:id="rId81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517C7B7E" w14:textId="18A0A2B5" w:rsidR="00340AB9" w:rsidRPr="00DB1D35" w:rsidRDefault="00DB1D35" w:rsidP="00C065D7">
      <w:pPr>
        <w:spacing w:line="360" w:lineRule="auto"/>
        <w:ind w:left="431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R</w:t>
      </w:r>
      <w:r>
        <w:rPr>
          <w:rFonts w:ascii="Times New Roman" w:eastAsia="SimSun" w:hAnsi="Times New Roman" w:cs="Times New Roman"/>
        </w:rPr>
        <w:t>esults:</w:t>
      </w:r>
    </w:p>
    <w:p w14:paraId="567C1CF9" w14:textId="0E0B93F3" w:rsidR="007622AC" w:rsidRPr="00DB1D35" w:rsidRDefault="007622AC" w:rsidP="007622AC">
      <w:pPr>
        <w:pStyle w:val="MTDisplayEquation"/>
        <w:rPr>
          <w:rFonts w:ascii="Times New Roman" w:hAnsi="Times New Roman" w:cs="Times New Roman"/>
        </w:rPr>
      </w:pPr>
      <w:r w:rsidRPr="00DB1D35">
        <w:rPr>
          <w:rFonts w:ascii="Times New Roman" w:hAnsi="Times New Roman" w:cs="Times New Roman"/>
        </w:rPr>
        <w:tab/>
      </w:r>
      <w:r w:rsidR="00534C58" w:rsidRPr="00534C58">
        <w:rPr>
          <w:rFonts w:ascii="Times New Roman" w:hAnsi="Times New Roman" w:cs="Times New Roman"/>
          <w:noProof/>
          <w:position w:val="-50"/>
        </w:rPr>
        <w:object w:dxaOrig="2220" w:dyaOrig="1120" w14:anchorId="77F1D94E">
          <v:shape id="_x0000_i1025" type="#_x0000_t75" alt="" style="width:111.05pt;height:55.8pt;mso-width-percent:0;mso-height-percent:0;mso-width-percent:0;mso-height-percent:0" o:ole="">
            <v:imagedata r:id="rId82" o:title=""/>
          </v:shape>
          <o:OLEObject Type="Embed" ProgID="Equation.DSMT4" ShapeID="_x0000_i1025" DrawAspect="Content" ObjectID="_1779376231" r:id="rId83"/>
        </w:object>
      </w:r>
      <w:r w:rsidRPr="00DB1D35">
        <w:rPr>
          <w:rFonts w:ascii="Times New Roman" w:hAnsi="Times New Roman" w:cs="Times New Roman"/>
        </w:rPr>
        <w:t xml:space="preserve"> </w:t>
      </w:r>
    </w:p>
    <w:p w14:paraId="5E0CAC5A" w14:textId="750C5A80" w:rsidR="007622AC" w:rsidRPr="00DB1D35" w:rsidRDefault="007622AC" w:rsidP="007622AC">
      <w:pPr>
        <w:spacing w:line="360" w:lineRule="auto"/>
        <w:ind w:left="431"/>
        <w:jc w:val="center"/>
        <w:rPr>
          <w:rFonts w:ascii="Times New Roman" w:eastAsia="SimSun" w:hAnsi="Times New Roman" w:cs="Times New Roman"/>
        </w:rPr>
      </w:pPr>
      <w:r w:rsidRPr="00DB1D35">
        <w:rPr>
          <w:rFonts w:ascii="Times New Roman" w:eastAsia="SimSun" w:hAnsi="Times New Roman" w:cs="Times New Roman"/>
          <w:noProof/>
        </w:rPr>
        <w:drawing>
          <wp:inline distT="0" distB="0" distL="0" distR="0" wp14:anchorId="7EA6EF76" wp14:editId="608A6CBF">
            <wp:extent cx="3326997" cy="2219325"/>
            <wp:effectExtent l="0" t="0" r="698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01"/>
                    <a:stretch/>
                  </pic:blipFill>
                  <pic:spPr bwMode="auto">
                    <a:xfrm>
                      <a:off x="0" y="0"/>
                      <a:ext cx="3329731" cy="2221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F8E0C7" w14:textId="77777777" w:rsidR="00C918F4" w:rsidRPr="00DB1D35" w:rsidRDefault="00C918F4" w:rsidP="007622AC">
      <w:pPr>
        <w:spacing w:line="360" w:lineRule="auto"/>
        <w:ind w:left="431"/>
        <w:jc w:val="center"/>
        <w:rPr>
          <w:rFonts w:ascii="Times New Roman" w:eastAsia="SimSun" w:hAnsi="Times New Roman" w:cs="Times New Roman"/>
        </w:rPr>
      </w:pPr>
    </w:p>
    <w:sectPr w:rsidR="00C918F4" w:rsidRPr="00DB1D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2CB98E" w14:textId="77777777" w:rsidR="00534C58" w:rsidRDefault="00534C58" w:rsidP="00CA5B31">
      <w:r>
        <w:separator/>
      </w:r>
    </w:p>
  </w:endnote>
  <w:endnote w:type="continuationSeparator" w:id="0">
    <w:p w14:paraId="1E6F6F90" w14:textId="77777777" w:rsidR="00534C58" w:rsidRDefault="00534C58" w:rsidP="00CA5B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84D367" w14:textId="77777777" w:rsidR="00534C58" w:rsidRDefault="00534C58" w:rsidP="00CA5B31">
      <w:r>
        <w:separator/>
      </w:r>
    </w:p>
  </w:footnote>
  <w:footnote w:type="continuationSeparator" w:id="0">
    <w:p w14:paraId="61A67ACD" w14:textId="77777777" w:rsidR="00534C58" w:rsidRDefault="00534C58" w:rsidP="00CA5B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835E2"/>
    <w:multiLevelType w:val="hybridMultilevel"/>
    <w:tmpl w:val="CC883206"/>
    <w:lvl w:ilvl="0" w:tplc="8C7AAE02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F9B43A2"/>
    <w:multiLevelType w:val="hybridMultilevel"/>
    <w:tmpl w:val="81F89CB8"/>
    <w:lvl w:ilvl="0" w:tplc="4D60CDB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7404594"/>
    <w:multiLevelType w:val="hybridMultilevel"/>
    <w:tmpl w:val="759ECB74"/>
    <w:lvl w:ilvl="0" w:tplc="21C28C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043448"/>
    <w:multiLevelType w:val="hybridMultilevel"/>
    <w:tmpl w:val="81F89CB8"/>
    <w:lvl w:ilvl="0" w:tplc="4D60CDB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F9B2400"/>
    <w:multiLevelType w:val="hybridMultilevel"/>
    <w:tmpl w:val="5A2CB92E"/>
    <w:lvl w:ilvl="0" w:tplc="1994A70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728098E"/>
    <w:multiLevelType w:val="hybridMultilevel"/>
    <w:tmpl w:val="08B8FB96"/>
    <w:lvl w:ilvl="0" w:tplc="F18C39CE">
      <w:start w:val="1"/>
      <w:numFmt w:val="decimal"/>
      <w:lvlText w:val="%1."/>
      <w:lvlJc w:val="left"/>
      <w:pPr>
        <w:ind w:left="79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754B"/>
    <w:rsid w:val="00072808"/>
    <w:rsid w:val="00094289"/>
    <w:rsid w:val="000B7D17"/>
    <w:rsid w:val="000C17DB"/>
    <w:rsid w:val="000E619F"/>
    <w:rsid w:val="00101CAE"/>
    <w:rsid w:val="00115965"/>
    <w:rsid w:val="001529E5"/>
    <w:rsid w:val="00185123"/>
    <w:rsid w:val="001A29E0"/>
    <w:rsid w:val="002040A5"/>
    <w:rsid w:val="00262442"/>
    <w:rsid w:val="002979C6"/>
    <w:rsid w:val="00340AB9"/>
    <w:rsid w:val="0035368C"/>
    <w:rsid w:val="003838EA"/>
    <w:rsid w:val="003D573B"/>
    <w:rsid w:val="003E4BA7"/>
    <w:rsid w:val="003F28A1"/>
    <w:rsid w:val="004358AA"/>
    <w:rsid w:val="00464357"/>
    <w:rsid w:val="004773D4"/>
    <w:rsid w:val="00534C58"/>
    <w:rsid w:val="005A183D"/>
    <w:rsid w:val="005B0EF6"/>
    <w:rsid w:val="005F043A"/>
    <w:rsid w:val="00613511"/>
    <w:rsid w:val="006250F3"/>
    <w:rsid w:val="00640AC8"/>
    <w:rsid w:val="006E4BA7"/>
    <w:rsid w:val="006F04DF"/>
    <w:rsid w:val="00730E23"/>
    <w:rsid w:val="0073343A"/>
    <w:rsid w:val="007622AC"/>
    <w:rsid w:val="00792A5F"/>
    <w:rsid w:val="007C2B07"/>
    <w:rsid w:val="007E5992"/>
    <w:rsid w:val="008A0FF2"/>
    <w:rsid w:val="008D60DE"/>
    <w:rsid w:val="008E1C9D"/>
    <w:rsid w:val="00940164"/>
    <w:rsid w:val="0094608C"/>
    <w:rsid w:val="00974F16"/>
    <w:rsid w:val="00A349C4"/>
    <w:rsid w:val="00A75CD0"/>
    <w:rsid w:val="00AE6CF0"/>
    <w:rsid w:val="00BE133F"/>
    <w:rsid w:val="00BE4CA5"/>
    <w:rsid w:val="00C05197"/>
    <w:rsid w:val="00C065D7"/>
    <w:rsid w:val="00C642A8"/>
    <w:rsid w:val="00C674FA"/>
    <w:rsid w:val="00C918F4"/>
    <w:rsid w:val="00CA5B31"/>
    <w:rsid w:val="00CF4416"/>
    <w:rsid w:val="00D35D89"/>
    <w:rsid w:val="00D6754B"/>
    <w:rsid w:val="00D94900"/>
    <w:rsid w:val="00DB1D35"/>
    <w:rsid w:val="00DB40E1"/>
    <w:rsid w:val="00DC5B8E"/>
    <w:rsid w:val="00DD384E"/>
    <w:rsid w:val="00DE61EC"/>
    <w:rsid w:val="00E43353"/>
    <w:rsid w:val="00E87D0F"/>
    <w:rsid w:val="00EE1435"/>
    <w:rsid w:val="00F17656"/>
    <w:rsid w:val="00F53982"/>
    <w:rsid w:val="00F63961"/>
    <w:rsid w:val="00FC0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23D69D"/>
  <w15:chartTrackingRefBased/>
  <w15:docId w15:val="{F485A29C-3B37-40CF-92EB-EEB659489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87D0F"/>
    <w:pPr>
      <w:ind w:firstLineChars="200" w:firstLine="420"/>
    </w:pPr>
  </w:style>
  <w:style w:type="table" w:styleId="TableGrid">
    <w:name w:val="Table Grid"/>
    <w:basedOn w:val="TableNormal"/>
    <w:uiPriority w:val="39"/>
    <w:rsid w:val="00F176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0"/>
    <w:rsid w:val="005F043A"/>
    <w:pPr>
      <w:tabs>
        <w:tab w:val="center" w:pos="4540"/>
        <w:tab w:val="right" w:pos="8300"/>
      </w:tabs>
      <w:spacing w:line="360" w:lineRule="auto"/>
      <w:ind w:left="788" w:firstLineChars="0" w:firstLine="0"/>
    </w:pPr>
    <w:rPr>
      <w:rFonts w:ascii="SimSun" w:eastAsia="SimSun" w:hAnsi="SimSu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F043A"/>
  </w:style>
  <w:style w:type="character" w:customStyle="1" w:styleId="MTDisplayEquation0">
    <w:name w:val="MTDisplayEquation 字符"/>
    <w:basedOn w:val="ListParagraphChar"/>
    <w:link w:val="MTDisplayEquation"/>
    <w:rsid w:val="005F043A"/>
    <w:rPr>
      <w:rFonts w:ascii="SimSun" w:eastAsia="SimSun" w:hAnsi="SimSun"/>
    </w:rPr>
  </w:style>
  <w:style w:type="paragraph" w:styleId="Header">
    <w:name w:val="header"/>
    <w:basedOn w:val="Normal"/>
    <w:link w:val="HeaderChar"/>
    <w:uiPriority w:val="99"/>
    <w:unhideWhenUsed/>
    <w:rsid w:val="00CA5B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A5B31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A5B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A5B31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8E1C9D"/>
    <w:rPr>
      <w:rFonts w:asciiTheme="majorHAnsi" w:eastAsia="SimHe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888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png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png"/><Relationship Id="rId56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66" Type="http://schemas.openxmlformats.org/officeDocument/2006/relationships/image" Target="media/image2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F5739313-480D-48D5-9040-1E180A595A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6</Pages>
  <Words>249</Words>
  <Characters>1424</Characters>
  <Application>Microsoft Office Word</Application>
  <DocSecurity>0</DocSecurity>
  <Lines>11</Lines>
  <Paragraphs>3</Paragraphs>
  <ScaleCrop>false</ScaleCrop>
  <Company/>
  <LinksUpToDate>false</LinksUpToDate>
  <CharactersWithSpaces>1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harrin</dc:creator>
  <cp:keywords/>
  <dc:description/>
  <cp:lastModifiedBy>Xueling Luo</cp:lastModifiedBy>
  <cp:revision>41</cp:revision>
  <cp:lastPrinted>2021-05-12T08:04:00Z</cp:lastPrinted>
  <dcterms:created xsi:type="dcterms:W3CDTF">2021-04-06T07:42:00Z</dcterms:created>
  <dcterms:modified xsi:type="dcterms:W3CDTF">2024-06-08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